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0EA8" w:rsidRDefault="00410EA8" w:rsidP="00410EA8">
      <w:proofErr w:type="spellStart"/>
      <w:r>
        <w:t>Name__________________________________ES</w:t>
      </w:r>
      <w:proofErr w:type="spellEnd"/>
      <w:r>
        <w:t xml:space="preserve"> Finding Asymptotes, Holes, and Intercepts 9-1</w:t>
      </w:r>
      <w:r w:rsidR="00E239DA">
        <w:t>3</w:t>
      </w:r>
      <w:r>
        <w:t>-17 Hour 1 2 3 4 5 6 7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="00E239DA" w:rsidRPr="00B143F2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05pt;height:31.2pt" o:ole="">
            <v:imagedata r:id="rId6" o:title=""/>
          </v:shape>
          <o:OLEObject Type="Embed" ProgID="Equation.DSMT4" ShapeID="_x0000_i1025" DrawAspect="Content" ObjectID="_1566830928" r:id="rId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E239DA" w:rsidP="00410EA8">
      <w:pPr>
        <w:pStyle w:val="ListParagraph"/>
      </w:pPr>
      <w:r>
        <w:t>Show related work for #1 here</w:t>
      </w: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E239DA" w:rsidRDefault="00E239DA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="00E239DA" w:rsidRPr="00B143F2">
        <w:rPr>
          <w:position w:val="-24"/>
        </w:rPr>
        <w:object w:dxaOrig="1620" w:dyaOrig="660">
          <v:shape id="_x0000_i1026" type="#_x0000_t75" style="width:81.05pt;height:32.9pt" o:ole="">
            <v:imagedata r:id="rId8" o:title=""/>
          </v:shape>
          <o:OLEObject Type="Embed" ProgID="Equation.DSMT4" ShapeID="_x0000_i1026" DrawAspect="Content" ObjectID="_1566830929" r:id="rId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</w:pPr>
    </w:p>
    <w:p w:rsidR="00E239DA" w:rsidRDefault="00E239DA" w:rsidP="00E239DA">
      <w:pPr>
        <w:pStyle w:val="ListParagraph"/>
      </w:pPr>
      <w:r>
        <w:t>Show related work for #2 here</w:t>
      </w: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lastRenderedPageBreak/>
        <w:t xml:space="preserve">Complete the related table for </w:t>
      </w:r>
      <w:r w:rsidR="00E239DA" w:rsidRPr="00B143F2">
        <w:rPr>
          <w:position w:val="-24"/>
        </w:rPr>
        <w:object w:dxaOrig="1380" w:dyaOrig="660">
          <v:shape id="_x0000_i1027" type="#_x0000_t75" style="width:69.15pt;height:32.9pt" o:ole="">
            <v:imagedata r:id="rId10" o:title=""/>
          </v:shape>
          <o:OLEObject Type="Embed" ProgID="Equation.DSMT4" ShapeID="_x0000_i1027" DrawAspect="Content" ObjectID="_1566830930" r:id="rId1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  <w:r>
        <w:t>Show related work for #3 here</w:t>
      </w: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Pr="00B143F2">
        <w:rPr>
          <w:position w:val="-24"/>
        </w:rPr>
        <w:object w:dxaOrig="1620" w:dyaOrig="660">
          <v:shape id="_x0000_i1028" type="#_x0000_t75" style="width:81.05pt;height:32.9pt" o:ole="">
            <v:imagedata r:id="rId12" o:title=""/>
          </v:shape>
          <o:OLEObject Type="Embed" ProgID="Equation.DSMT4" ShapeID="_x0000_i1028" DrawAspect="Content" ObjectID="_1566830931" r:id="rId13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E239DA" w:rsidTr="007406F9">
        <w:trPr>
          <w:trHeight w:val="1611"/>
        </w:trPr>
        <w:tc>
          <w:tcPr>
            <w:tcW w:w="5094" w:type="dxa"/>
            <w:gridSpan w:val="2"/>
          </w:tcPr>
          <w:p w:rsidR="00E239DA" w:rsidRDefault="00E239DA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>X intercept(s)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>Y intercept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E239DA" w:rsidTr="007406F9">
        <w:trPr>
          <w:trHeight w:val="1880"/>
        </w:trPr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>Vertical Asymptote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  <w:p w:rsidR="00E239DA" w:rsidRDefault="00E239DA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>Horizontal asymptote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>Slant Asymptote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E239DA" w:rsidRDefault="00E239DA" w:rsidP="007406F9">
            <w:pPr>
              <w:pStyle w:val="ListParagraph"/>
              <w:ind w:left="0"/>
            </w:pPr>
            <w:r>
              <w:t xml:space="preserve">Hole </w:t>
            </w:r>
          </w:p>
          <w:p w:rsidR="00E239DA" w:rsidRDefault="00E239DA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E239DA">
      <w:pPr>
        <w:pStyle w:val="ListParagraph"/>
      </w:pPr>
    </w:p>
    <w:p w:rsidR="00E239DA" w:rsidRDefault="00E239DA" w:rsidP="00E239DA">
      <w:pPr>
        <w:pStyle w:val="ListParagraph"/>
      </w:pPr>
      <w:r>
        <w:t>Show related work for #4 here</w:t>
      </w: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>
      <w:pPr>
        <w:pStyle w:val="ListParagraph"/>
      </w:pPr>
    </w:p>
    <w:p w:rsidR="00E239DA" w:rsidRDefault="00E239DA" w:rsidP="00E239DA"/>
    <w:p w:rsidR="0045396D" w:rsidRDefault="0045396D" w:rsidP="0045396D">
      <w:proofErr w:type="spellStart"/>
      <w:r>
        <w:lastRenderedPageBreak/>
        <w:t>Name__________________________________ES</w:t>
      </w:r>
      <w:proofErr w:type="spellEnd"/>
      <w:r>
        <w:t xml:space="preserve"> Finding Asymptotes, Holes, and Intercepts 9-13-17 Hour 1 2 3 4 5 6 7</w:t>
      </w: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  <w:numPr>
          <w:ilvl w:val="0"/>
          <w:numId w:val="8"/>
        </w:numPr>
      </w:pPr>
      <w:r>
        <w:t xml:space="preserve">Complete the related table for </w:t>
      </w:r>
      <w:r w:rsidRPr="00B143F2">
        <w:rPr>
          <w:position w:val="-24"/>
        </w:rPr>
        <w:object w:dxaOrig="1280" w:dyaOrig="620">
          <v:shape id="_x0000_i1029" type="#_x0000_t75" style="width:64.05pt;height:31.2pt" o:ole="">
            <v:imagedata r:id="rId6" o:title=""/>
          </v:shape>
          <o:OLEObject Type="Embed" ProgID="Equation.DSMT4" ShapeID="_x0000_i1029" DrawAspect="Content" ObjectID="_1566830932" r:id="rId14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5396D" w:rsidTr="007406F9">
        <w:trPr>
          <w:trHeight w:val="1611"/>
        </w:trPr>
        <w:tc>
          <w:tcPr>
            <w:tcW w:w="5094" w:type="dxa"/>
            <w:gridSpan w:val="2"/>
          </w:tcPr>
          <w:p w:rsidR="0045396D" w:rsidRDefault="0045396D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X intercept(s)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Y intercept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5396D" w:rsidTr="007406F9">
        <w:trPr>
          <w:trHeight w:val="1880"/>
        </w:trPr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Vertic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Horizont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Slant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 xml:space="preserve">Hole 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5396D" w:rsidRDefault="0045396D" w:rsidP="0045396D">
      <w:pPr>
        <w:pStyle w:val="ListParagraph"/>
      </w:pPr>
      <w:r>
        <w:t>Show related work for #1 here</w:t>
      </w: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  <w:numPr>
          <w:ilvl w:val="0"/>
          <w:numId w:val="8"/>
        </w:numPr>
      </w:pPr>
      <w:r>
        <w:t xml:space="preserve">Complete the related table for </w:t>
      </w:r>
      <w:r w:rsidRPr="00B143F2">
        <w:rPr>
          <w:position w:val="-24"/>
        </w:rPr>
        <w:object w:dxaOrig="1620" w:dyaOrig="660">
          <v:shape id="_x0000_i1030" type="#_x0000_t75" style="width:81.05pt;height:32.9pt" o:ole="">
            <v:imagedata r:id="rId8" o:title=""/>
          </v:shape>
          <o:OLEObject Type="Embed" ProgID="Equation.DSMT4" ShapeID="_x0000_i1030" DrawAspect="Content" ObjectID="_1566830933" r:id="rId15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5396D" w:rsidTr="007406F9">
        <w:trPr>
          <w:trHeight w:val="1611"/>
        </w:trPr>
        <w:tc>
          <w:tcPr>
            <w:tcW w:w="5094" w:type="dxa"/>
            <w:gridSpan w:val="2"/>
          </w:tcPr>
          <w:p w:rsidR="0045396D" w:rsidRDefault="0045396D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X intercept(s)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Y intercept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5396D" w:rsidTr="007406F9">
        <w:trPr>
          <w:trHeight w:val="1880"/>
        </w:trPr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Vertic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Horizont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Slant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 xml:space="preserve">Hole 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  <w:r>
        <w:t>Show related work for #2 here</w:t>
      </w: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  <w:numPr>
          <w:ilvl w:val="0"/>
          <w:numId w:val="8"/>
        </w:numPr>
      </w:pPr>
      <w:r>
        <w:lastRenderedPageBreak/>
        <w:t xml:space="preserve">Complete the related table for </w:t>
      </w:r>
      <w:r w:rsidRPr="00B143F2">
        <w:rPr>
          <w:position w:val="-24"/>
        </w:rPr>
        <w:object w:dxaOrig="1380" w:dyaOrig="660">
          <v:shape id="_x0000_i1031" type="#_x0000_t75" style="width:69.15pt;height:32.9pt" o:ole="">
            <v:imagedata r:id="rId10" o:title=""/>
          </v:shape>
          <o:OLEObject Type="Embed" ProgID="Equation.DSMT4" ShapeID="_x0000_i1031" DrawAspect="Content" ObjectID="_1566830934" r:id="rId16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5396D" w:rsidTr="007406F9">
        <w:trPr>
          <w:trHeight w:val="1611"/>
        </w:trPr>
        <w:tc>
          <w:tcPr>
            <w:tcW w:w="5094" w:type="dxa"/>
            <w:gridSpan w:val="2"/>
          </w:tcPr>
          <w:p w:rsidR="0045396D" w:rsidRDefault="0045396D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X intercept(s)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Y intercept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5396D" w:rsidTr="007406F9">
        <w:trPr>
          <w:trHeight w:val="1880"/>
        </w:trPr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Vertic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Horizont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Slant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 xml:space="preserve">Hole 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  <w:r>
        <w:t>Show related work for #3 here</w:t>
      </w: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  <w:numPr>
          <w:ilvl w:val="0"/>
          <w:numId w:val="8"/>
        </w:numPr>
      </w:pPr>
      <w:r>
        <w:t xml:space="preserve">Complete the related table for </w:t>
      </w:r>
      <w:r w:rsidRPr="00B143F2">
        <w:rPr>
          <w:position w:val="-24"/>
        </w:rPr>
        <w:object w:dxaOrig="1620" w:dyaOrig="660">
          <v:shape id="_x0000_i1032" type="#_x0000_t75" style="width:81.05pt;height:32.9pt" o:ole="">
            <v:imagedata r:id="rId12" o:title=""/>
          </v:shape>
          <o:OLEObject Type="Embed" ProgID="Equation.DSMT4" ShapeID="_x0000_i1032" DrawAspect="Content" ObjectID="_1566830935" r:id="rId1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5396D" w:rsidTr="007406F9">
        <w:trPr>
          <w:trHeight w:val="1611"/>
        </w:trPr>
        <w:tc>
          <w:tcPr>
            <w:tcW w:w="5094" w:type="dxa"/>
            <w:gridSpan w:val="2"/>
          </w:tcPr>
          <w:p w:rsidR="0045396D" w:rsidRDefault="0045396D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X intercept(s)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Y intercept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5396D" w:rsidTr="007406F9">
        <w:trPr>
          <w:trHeight w:val="1880"/>
        </w:trPr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Vertic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  <w:p w:rsidR="0045396D" w:rsidRDefault="0045396D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Horizontal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>Slant Asymptote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5396D" w:rsidRDefault="0045396D" w:rsidP="007406F9">
            <w:pPr>
              <w:pStyle w:val="ListParagraph"/>
              <w:ind w:left="0"/>
            </w:pPr>
            <w:r>
              <w:t xml:space="preserve">Hole </w:t>
            </w:r>
          </w:p>
          <w:p w:rsidR="0045396D" w:rsidRDefault="0045396D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  <w:r>
        <w:t>Show related work for #4 here</w:t>
      </w: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45396D">
      <w:pPr>
        <w:pStyle w:val="ListParagraph"/>
      </w:pPr>
    </w:p>
    <w:p w:rsidR="0045396D" w:rsidRDefault="0045396D" w:rsidP="00E239DA"/>
    <w:p w:rsidR="003B2DB1" w:rsidRDefault="003B2DB1" w:rsidP="003B2DB1">
      <w:proofErr w:type="spellStart"/>
      <w:r>
        <w:lastRenderedPageBreak/>
        <w:t>Name__________________________________ES</w:t>
      </w:r>
      <w:proofErr w:type="spellEnd"/>
      <w:r>
        <w:t xml:space="preserve"> Finding Asymptotes, Holes, and Intercepts 9-13-17 Hour 1 2 3 4 5 6 7</w:t>
      </w: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9"/>
        </w:numPr>
      </w:pPr>
      <w:r>
        <w:t xml:space="preserve">Complete the related table for </w:t>
      </w:r>
      <w:r w:rsidRPr="00B143F2">
        <w:rPr>
          <w:position w:val="-24"/>
        </w:rPr>
        <w:object w:dxaOrig="1280" w:dyaOrig="620">
          <v:shape id="_x0000_i1033" type="#_x0000_t75" style="width:64.05pt;height:31.2pt" o:ole="">
            <v:imagedata r:id="rId18" o:title=""/>
          </v:shape>
          <o:OLEObject Type="Embed" ProgID="Equation.DSMT4" ShapeID="_x0000_i1033" DrawAspect="Content" ObjectID="_1566830936" r:id="rId1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  <w:r>
        <w:t>Show related work for #1 here</w:t>
      </w: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9"/>
        </w:numPr>
      </w:pPr>
      <w:r>
        <w:t xml:space="preserve">Complete the related table for </w:t>
      </w:r>
      <w:r w:rsidRPr="00B143F2">
        <w:rPr>
          <w:position w:val="-24"/>
        </w:rPr>
        <w:object w:dxaOrig="1740" w:dyaOrig="660">
          <v:shape id="_x0000_i1034" type="#_x0000_t75" style="width:87.3pt;height:32.9pt" o:ole="">
            <v:imagedata r:id="rId20" o:title=""/>
          </v:shape>
          <o:OLEObject Type="Embed" ProgID="Equation.DSMT4" ShapeID="_x0000_i1034" DrawAspect="Content" ObjectID="_1566830937" r:id="rId2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  <w:r>
        <w:t>Show related work for #2 here</w:t>
      </w: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9"/>
        </w:numPr>
      </w:pPr>
      <w:r>
        <w:lastRenderedPageBreak/>
        <w:t xml:space="preserve">Complete the related table for </w:t>
      </w:r>
      <w:r w:rsidRPr="00B143F2">
        <w:rPr>
          <w:position w:val="-24"/>
        </w:rPr>
        <w:object w:dxaOrig="1400" w:dyaOrig="660">
          <v:shape id="_x0000_i1035" type="#_x0000_t75" style="width:70.3pt;height:32.9pt" o:ole="">
            <v:imagedata r:id="rId22" o:title=""/>
          </v:shape>
          <o:OLEObject Type="Embed" ProgID="Equation.DSMT4" ShapeID="_x0000_i1035" DrawAspect="Content" ObjectID="_1566830938" r:id="rId23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  <w:r>
        <w:t>Show related work for #3 here</w:t>
      </w: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9"/>
        </w:numPr>
      </w:pPr>
      <w:r>
        <w:t xml:space="preserve">Complete the related table for </w:t>
      </w:r>
      <w:r w:rsidRPr="00B143F2">
        <w:rPr>
          <w:position w:val="-24"/>
        </w:rPr>
        <w:object w:dxaOrig="1620" w:dyaOrig="660">
          <v:shape id="_x0000_i1036" type="#_x0000_t75" style="width:81.05pt;height:32.9pt" o:ole="">
            <v:imagedata r:id="rId24" o:title=""/>
          </v:shape>
          <o:OLEObject Type="Embed" ProgID="Equation.DSMT4" ShapeID="_x0000_i1036" DrawAspect="Content" ObjectID="_1566830939" r:id="rId25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  <w:r>
        <w:t>Show related work for #4 here</w:t>
      </w: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  <w:bookmarkStart w:id="0" w:name="_GoBack"/>
      <w:bookmarkEnd w:id="0"/>
    </w:p>
    <w:sectPr w:rsidR="003B2DB1" w:rsidSect="00B143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00A7E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65756E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A4762"/>
    <w:multiLevelType w:val="hybridMultilevel"/>
    <w:tmpl w:val="BBE00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F866FA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EA7792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2F639A"/>
    <w:multiLevelType w:val="hybridMultilevel"/>
    <w:tmpl w:val="2EACDE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5E0228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232286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E54A0B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FF3764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454AEB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3"/>
  </w:num>
  <w:num w:numId="4">
    <w:abstractNumId w:val="5"/>
  </w:num>
  <w:num w:numId="5">
    <w:abstractNumId w:val="7"/>
  </w:num>
  <w:num w:numId="6">
    <w:abstractNumId w:val="4"/>
  </w:num>
  <w:num w:numId="7">
    <w:abstractNumId w:val="1"/>
  </w:num>
  <w:num w:numId="8">
    <w:abstractNumId w:val="8"/>
  </w:num>
  <w:num w:numId="9">
    <w:abstractNumId w:val="6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3F2"/>
    <w:rsid w:val="0005209D"/>
    <w:rsid w:val="00145AAA"/>
    <w:rsid w:val="0020262B"/>
    <w:rsid w:val="003B2DB1"/>
    <w:rsid w:val="00410EA8"/>
    <w:rsid w:val="0045396D"/>
    <w:rsid w:val="00485E1F"/>
    <w:rsid w:val="00772595"/>
    <w:rsid w:val="009E3062"/>
    <w:rsid w:val="00AC3CB6"/>
    <w:rsid w:val="00B143F2"/>
    <w:rsid w:val="00C04364"/>
    <w:rsid w:val="00C9365D"/>
    <w:rsid w:val="00E239DA"/>
    <w:rsid w:val="00EF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2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D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2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D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3</cp:revision>
  <cp:lastPrinted>2017-09-12T11:25:00Z</cp:lastPrinted>
  <dcterms:created xsi:type="dcterms:W3CDTF">2017-09-13T22:58:00Z</dcterms:created>
  <dcterms:modified xsi:type="dcterms:W3CDTF">2017-09-13T23:00:00Z</dcterms:modified>
</cp:coreProperties>
</file>